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54BDF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1531600</wp:posOffset>
            </wp:positionV>
            <wp:extent cx="266700" cy="279400"/>
            <wp:effectExtent l="0" t="0" r="0" b="6350"/>
            <wp:wrapNone/>
            <wp:docPr id="100150" name="图片 100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图片 1001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扬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、升学统一考试数学试题</w:t>
      </w:r>
    </w:p>
    <w:p w14:paraId="46DE3A2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说明：</w:t>
      </w:r>
    </w:p>
    <w:p w14:paraId="67267AD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包含选择题（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~</w:t>
      </w: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题）、非选择题（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~</w:t>
      </w: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题）两部分．本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考试结束后，请将本试卷和答题卡一并交回．</w:t>
      </w:r>
    </w:p>
    <w:p w14:paraId="14286ED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填写在答题卡相应的位置上，同时务必在试卷的装订线内将本人的姓名、准考证号、毕业学校填写好，在试卷第一面的右下角写好座位号．</w:t>
      </w:r>
    </w:p>
    <w:p w14:paraId="12BFD6F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所有的试题都必须在专用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答题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上作答，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作答，非选择题在指定位置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笔作答．在试卷或草稿纸上答题无效．</w:t>
      </w:r>
    </w:p>
    <w:p w14:paraId="4236AC4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如有作图需要，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作答，并请加黑加粗，描写清楚．</w:t>
      </w:r>
    </w:p>
    <w:p w14:paraId="0DABDD4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所给出的四个选项中，恰有一项是符合题目要求的，请将该选项的字母代号填涂在答题卡相应位置上）</w:t>
      </w:r>
    </w:p>
    <w:p w14:paraId="0E974FD6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30B70C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" o:title="eqIddab76dc75e249530e5ff939dc1135cf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1FB09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9" o:title="eqId594fba1b76d7a2757183b9d06ae9e0e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括号内应填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81925871" name="图片 1481925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925871" name="图片 148192587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项式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3178B8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2" o:title="eqId878e89b6eca35e34c863e832a2c661d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" o:title="eqId18f0281e6bbdbe08beeccb55adf8453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26" o:title="eqIda025f648f3051e60bb8924dc0bfb31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21E859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空气的成分（除去水汽、杂质等）是：氮气约占</w:t>
      </w:r>
      <w:r>
        <w:rPr>
          <w:rFonts w:ascii="Times New Roman" w:hAnsi="Times New Roman" w:eastAsia="Times New Roman" w:cs="Times New Roman"/>
          <w:color w:val="000000"/>
        </w:rPr>
        <w:t>78%</w:t>
      </w:r>
      <w:r>
        <w:rPr>
          <w:rFonts w:ascii="宋体" w:hAnsi="宋体" w:eastAsia="宋体" w:cs="宋体"/>
          <w:color w:val="000000"/>
        </w:rPr>
        <w:t>，氧气约占</w:t>
      </w:r>
      <w:r>
        <w:rPr>
          <w:rFonts w:ascii="Times New Roman" w:hAnsi="Times New Roman" w:eastAsia="Times New Roman" w:cs="Times New Roman"/>
          <w:color w:val="000000"/>
        </w:rPr>
        <w:t>21%</w:t>
      </w:r>
      <w:r>
        <w:rPr>
          <w:rFonts w:ascii="宋体" w:hAnsi="宋体" w:eastAsia="宋体" w:cs="宋体"/>
          <w:color w:val="000000"/>
        </w:rPr>
        <w:t>，其他微量气体约占</w:t>
      </w:r>
      <w:r>
        <w:rPr>
          <w:rFonts w:ascii="Times New Roman" w:hAnsi="Times New Roman" w:eastAsia="Times New Roman" w:cs="Times New Roman"/>
          <w:color w:val="000000"/>
        </w:rPr>
        <w:t>1%</w:t>
      </w:r>
      <w:r>
        <w:rPr>
          <w:rFonts w:ascii="宋体" w:hAnsi="宋体" w:eastAsia="宋体" w:cs="宋体"/>
          <w:color w:val="000000"/>
        </w:rPr>
        <w:t>．要反映上述信息，宜采用的统计图是(   )</w:t>
      </w:r>
    </w:p>
    <w:p w14:paraId="0C4CA6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条形统计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折线统计图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扇形统计图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频数分布直方图</w:t>
      </w:r>
    </w:p>
    <w:p w14:paraId="43264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图形中是棱锥的侧面展开图的是（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ascii="宋体" w:hAnsi="宋体" w:eastAsia="宋体" w:cs="宋体"/>
          <w:color w:val="000000"/>
        </w:rPr>
        <w:t>）</w:t>
      </w:r>
    </w:p>
    <w:p w14:paraId="7E2C4B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76300" cy="666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14400" cy="7715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23975" cy="7524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A2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5pt;width:100.05pt;" o:ole="t" filled="f" o:preferrelative="t" stroked="f" coordsize="21600,21600">
            <v:path/>
            <v:fill on="f" focussize="0,0"/>
            <v:stroke on="f" joinstyle="miter"/>
            <v:imagedata r:id="rId32" o:title="eqId3a5535bf41a0db1d66c3c45033d4bd4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大小关系是(   )</w:t>
      </w:r>
    </w:p>
    <w:p w14:paraId="25A77C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34" o:title="eqId905da1e859352b2692bce3a3ea45667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6" o:title="eqId9411953933b93b2fa7b944182b70ad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38" o:title="eqIdce613eaa5df46a50174085ef5d1087f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40" o:title="eqIdc0456866bb9ed79b1cd13cce8686122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 w14:paraId="29F68A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2" o:title="eqIde4bb6a5825e0dbaf4176b4d1eb5f870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像是(   )</w:t>
      </w:r>
    </w:p>
    <w:p w14:paraId="0C69F8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90575" cy="838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90575" cy="8001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90575" cy="8286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0100" cy="847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1EBF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0" o:title="eqId284e282bb1d9fbf8634b3506ee5358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2" o:title="eqId3d2c15801fee2405573677484f5dcfa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三角形，则满足条件的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可以是(   )</w:t>
      </w:r>
    </w:p>
    <w:p w14:paraId="45B5C4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030CC0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57" o:title="eqId78d49d51b581a2b1fa9780eaa7a07a6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" o:title="eqId94440d3e4c073f94f2b266ff99d50e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下列结论：</w:t>
      </w:r>
    </w:p>
    <w:p w14:paraId="2D5083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函数图像一定经过第一、二、四象限；②函数图像一定不经过第三象限；③当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1" o:title="eqId9e541ea2f855f981c96207070683d38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81925877" name="图片 1481925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925877" name="图片 148192587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增大而减小；④当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63" o:title="eqId08115d6d9f876dea921a4d32260ff1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．其中所有正确结论的序号是(   )</w:t>
      </w:r>
    </w:p>
    <w:p w14:paraId="6BFC8D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③④</w:t>
      </w:r>
    </w:p>
    <w:p w14:paraId="07169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答案直接填写在答题卡相应位置上）</w:t>
      </w:r>
    </w:p>
    <w:p w14:paraId="505244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扬州市大力推进城市绿化发展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增城市绿地面积约</w:t>
      </w:r>
      <w:r>
        <w:rPr>
          <w:rFonts w:ascii="Times New Roman" w:hAnsi="Times New Roman" w:eastAsia="Times New Roman" w:cs="Times New Roman"/>
          <w:color w:val="000000"/>
        </w:rPr>
        <w:t>2345000</w:t>
      </w:r>
      <w:r>
        <w:rPr>
          <w:rFonts w:ascii="宋体" w:hAnsi="宋体" w:eastAsia="宋体" w:cs="宋体"/>
          <w:color w:val="000000"/>
        </w:rPr>
        <w:t>平方米，数据</w:t>
      </w:r>
      <w:r>
        <w:rPr>
          <w:rFonts w:ascii="Times New Roman" w:hAnsi="Times New Roman" w:eastAsia="Times New Roman" w:cs="Times New Roman"/>
          <w:color w:val="000000"/>
        </w:rPr>
        <w:t>2345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B2FFA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65" o:title="eqIde88a8e6658e29e855ec9c7b43a2de4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04B1D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果一个多边形每一个外角都是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7" o:title="eqIdbe6a6301878fed2a01413020b27310a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这个多边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81925879" name="图片 1481925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925879" name="图片 148192587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953B1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种绿豆在相同条件下发芽试验的结果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79"/>
        <w:gridCol w:w="713"/>
        <w:gridCol w:w="690"/>
        <w:gridCol w:w="713"/>
        <w:gridCol w:w="713"/>
        <w:gridCol w:w="713"/>
        <w:gridCol w:w="713"/>
        <w:gridCol w:w="713"/>
        <w:gridCol w:w="713"/>
        <w:gridCol w:w="713"/>
        <w:gridCol w:w="713"/>
      </w:tblGrid>
      <w:tr w14:paraId="76E87B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3A9AC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批粒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86535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85658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6DA48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EDCB9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DC915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4882F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FCED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BA6D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99E40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7E947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0</w:t>
            </w:r>
          </w:p>
        </w:tc>
      </w:tr>
      <w:tr w14:paraId="0AD625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863C2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发芽的频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26EB7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37AD7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AE107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BE358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B662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ABDF1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6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1C75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BE531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9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8B0D9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6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D3532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94</w:t>
            </w:r>
          </w:p>
        </w:tc>
      </w:tr>
      <w:tr w14:paraId="44C840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E9B88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发芽的频率</w:t>
            </w: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30.8pt;width:15.2pt;" o:ole="t" filled="f" o:preferrelative="t" stroked="f" coordsize="21600,21600">
                  <v:path/>
                  <v:fill on="f" focussize="0,0"/>
                  <v:stroke on="f" joinstyle="miter"/>
                  <v:imagedata r:id="rId69" o:title="eqIda0be44077d42cfffece905b1af13e000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精确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.00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99DF4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050DB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481925875" name="图片 1481925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1925875" name="图片 1481925875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8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E749A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F53FC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9D512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79C27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07294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7835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B644D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15553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31</w:t>
            </w:r>
          </w:p>
        </w:tc>
      </w:tr>
    </w:tbl>
    <w:p w14:paraId="31C0A7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种绿豆发芽的概率的估计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精确到</w:t>
      </w:r>
      <w:r>
        <w:rPr>
          <w:rFonts w:ascii="Times New Roman" w:hAnsi="Times New Roman" w:eastAsia="Times New Roman" w:cs="Times New Roman"/>
          <w:color w:val="000000"/>
        </w:rPr>
        <w:t>0.01</w:t>
      </w:r>
      <w:r>
        <w:rPr>
          <w:rFonts w:ascii="宋体" w:hAnsi="宋体" w:eastAsia="宋体" w:cs="宋体"/>
          <w:color w:val="000000"/>
        </w:rPr>
        <w:t>）．</w:t>
      </w:r>
    </w:p>
    <w:p w14:paraId="6B093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 New Romans" w:hAnsi="Time New Romans" w:eastAsia="Time New Romans" w:cs="Time New Romans"/>
          <w:color w:val="000000"/>
        </w:rPr>
        <w:t>+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 New Romans" w:hAnsi="Time New Romans" w:eastAsia="Time New Romans" w:cs="Time New Romans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 New Romans" w:hAnsi="Time New Romans" w:eastAsia="Time New Romans" w:cs="Time New Romans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Time New Romans" w:hAnsi="Time New Romans" w:eastAsia="Time New Romans" w:cs="Time New Romans"/>
          <w:color w:val="000000"/>
        </w:rPr>
        <w:t>．</w:t>
      </w:r>
    </w:p>
    <w:p w14:paraId="011073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用半径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72" o:title="eqIdf0ef0460d633ef5ea688ec100d56ec4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面积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74" o:title="eqIdfa76bbf3992d2b692157dd8757a12649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纸片，围成一个圆锥的侧面，则这个圆锥的底面圆的半径为</w:t>
      </w:r>
      <w:r>
        <w:rPr>
          <w:color w:val="000000"/>
        </w:rPr>
        <w:t>________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76" o:title="eqId9efa9fbcfb9595e2f031aa691db4564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C2F0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气球内充满了一定质量的气体，在温度不变的条件下，气球内气体的压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78" o:title="eqId8052944c3e46f70725280c1dd3380d8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气球体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2.5pt;width:36pt;" o:ole="t" filled="f" o:preferrelative="t" stroked="f" coordsize="21600,21600">
            <v:path/>
            <v:fill on="f" focussize="0,0"/>
            <v:stroke on="f" joinstyle="miter"/>
            <v:imagedata r:id="rId80" o:title="eqIde34eb3e59242ee0a984073ca3e74ee9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比例函数，且当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2" o:title="eqIdd06b40afbf74487f8c15c96f34be6f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84" o:title="eqId4c6af00373e04e3331eb182ddd026c3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气球内的气体压强大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pt;width:45.85pt;" o:ole="t" filled="f" o:preferrelative="t" stroked="f" coordsize="21600,21600">
            <v:path/>
            <v:fill on="f" focussize="0,0"/>
            <v:stroke on="f" joinstyle="miter"/>
            <v:imagedata r:id="rId86" o:title="eqId21d6993338b57131befd9b84b54f14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气球将爆炸，为确保气球不爆炸，气球的体积应不小于</w:t>
      </w:r>
      <w:r>
        <w:rPr>
          <w:color w:val="000000"/>
        </w:rPr>
        <w:t>________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95pt;width:17pt;" o:ole="t" filled="f" o:preferrelative="t" stroked="f" coordsize="21600,21600">
            <v:path/>
            <v:fill on="f" focussize="0,0"/>
            <v:stroke on="f" joinstyle="miter"/>
            <v:imagedata r:id="rId88" o:title="eqId6ab6aef4ea052bc598ce66cc5d0bffa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1A68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我国汉代数学家赵爽证明勾股定理时创制了一幅“勾股圆方图”，后人称之为“赵爽弦图”，它是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全等的直角三角形和一个小正方形组成．如图，直角三角形的直角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斜边长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pt;width:85.1pt;" o:ole="t" filled="f" o:preferrelative="t" stroked="f" coordsize="21600,21600">
            <v:path/>
            <v:fill on="f" focussize="0,0"/>
            <v:stroke on="f" joinstyle="miter"/>
            <v:imagedata r:id="rId90" o:title="eqIdcc3d145a77200b09ed39871fba8c47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每个直角三角形的面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35C66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954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4FC3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130.5pt;" o:ole="t" filled="f" o:preferrelative="t" stroked="f" coordsize="21600,21600">
            <v:path/>
            <v:fill on="f" focussize="0,0"/>
            <v:stroke on="f" joinstyle="miter"/>
            <v:imagedata r:id="rId94" o:title="eqIdf3e94ced510973356328a8b8f8adc17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96" o:title="eqId09b5faf97cb142c3cbab7d3dcaece58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再分别以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98" o:title="eqIdc94e1ca12da27075e5241b7c7ce7467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eqId60ef95894ceebaf236170e8832dcf7e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" o:title="eqId03902478df1a55bc99703210bccab91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B7889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1334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624F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已知正方形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9" o:title="eqId2ba48366317ebea1c9dd5e4e67e0309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正方形沿着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" o:title="eqId49b50357a6545cae8348e3059312f52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恰好落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3" o:title="eqId9d78abbad68bbbf12af10cd40ef4c35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15" o:title="eqId3953cec61ac602ce5eb59b791235217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如果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17" o:title="eqId369eb8ad56da7dc1cdb7c43762be4b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四边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pt;width:36pt;" o:ole="t" filled="f" o:preferrelative="t" stroked="f" coordsize="21600,21600">
            <v:path/>
            <v:fill on="f" focussize="0,0"/>
            <v:stroke on="f" joinstyle="miter"/>
            <v:imagedata r:id="rId119" o:title="eqIde41c2d7ae6aaf6d91129ed5221a415a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那么线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121" o:title="eqId735056c174e8dd7906257a2a50a962a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79F7B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764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B2BF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必要的文字说明、证明过程或演算步骤）</w:t>
      </w:r>
    </w:p>
    <w:p w14:paraId="691602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79D8B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5.5pt;width:123pt;" o:ole="t" filled="f" o:preferrelative="t" stroked="f" coordsize="21600,21600">
            <v:path/>
            <v:fill on="f" focussize="0,0"/>
            <v:stroke on="f" joinstyle="miter"/>
            <v:imagedata r:id="rId124" o:title="eqIdc1a1ae750e74c95015b4e9788d1a3c8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728EE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126" o:title="eqId929c62dcb4f6aa3ae25ead8e37d85f2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AC35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128" o:title="eqId4f6239e925d16f94381688942cba851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把它的解集在数轴上表示出来．</w:t>
      </w:r>
    </w:p>
    <w:p w14:paraId="41BE94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校为了普及环保知识，从七、八两个年级中各选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参加环保知识竞赛（满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，并对成绩进行整理分析，得到如下信息：</w:t>
      </w:r>
    </w:p>
    <w:p w14:paraId="5C91F7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00450" cy="25622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44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00"/>
        <w:gridCol w:w="840"/>
        <w:gridCol w:w="630"/>
        <w:gridCol w:w="840"/>
      </w:tblGrid>
      <w:tr w14:paraId="5D9155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BDA8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D9EB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AEBD8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CB14D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00B31E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86F5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参赛学生成绩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0A82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5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481925873" name="图片 1481925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1925873" name="图片 1481925873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70EB2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5E68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7</w:t>
            </w:r>
          </w:p>
        </w:tc>
      </w:tr>
      <w:tr w14:paraId="76D3E4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2E6D7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参赛学生成绩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C6E79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5.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1EA8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5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4E2E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</w:tr>
    </w:tbl>
    <w:p w14:paraId="5BE80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565970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1" o:title="eqIda6c57bbef89a37f1a3808c0ceeac0c2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3" o:title="eqId0f3cb8d72bb2e281b943b3b430138ef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537F19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七、八年级参赛学生成绩的方差分别记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5" o:title="eqIda669412290af652fc6eb84909b9b23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7" o:title="eqIda639d13faa2e8ba41e49cd18fe5c729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判断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5" o:title="eqIda669412290af652fc6eb84909b9b231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7" o:title="eqIda639d13faa2e8ba41e49cd18fe5c729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1" o:title="eqId392cdb9d30684cce244bef94b8d861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3" o:title="eqId4ff7942da6c3fc4005256fb1458557c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45" o:title="eqId6706fe00b4e231e62d9ecbec567d526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；</w:t>
      </w:r>
    </w:p>
    <w:p w14:paraId="525715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从平均数和中位数的角度分析哪个年级参赛学生的成绩较好．</w:t>
      </w:r>
    </w:p>
    <w:p w14:paraId="629985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扬州是个好地方，有着丰富的旅游资源．某天甲、乙两人来扬州旅游，两人分别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7" o:title="eqId5963abe8f421bd99a2aaa94831a951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9" o:title="eqId7f9e8449aad35c5d840a3395ea86df6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个景点中随机选择一个景点游览．</w:t>
      </w:r>
    </w:p>
    <w:p w14:paraId="6276C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选择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7" o:title="eqId5963abe8f421bd99a2aaa94831a951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景点的概率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B919F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画树状图或列表的方法，求甲、乙两人中至少有一人选择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景点的概率．</w:t>
      </w:r>
    </w:p>
    <w:p w14:paraId="33641C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甲、乙两名学生到离校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5" o:title="eqId94cb93e6136e3826fa90c4737d9a91e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人民公园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参加志愿者活动，甲同学步行，乙同学骑自行车，骑自行车速度是步行速度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甲出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57" o:title="eqIdffec8485ffd139b3a8af52c4b6760df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乙同学出发，两名同学同时到达，求乙同学骑自行车的速度．</w:t>
      </w:r>
    </w:p>
    <w:p w14:paraId="794664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9" o:title="eqId5138a9f70d5e8b0580e30fef6eb7bae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边的中点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61" o:title="eqId9fbe3114e3904346f34ffa843cbb314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63" o:title="eqId0ac113d8e142232d304312b9f4b20c4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</w:t>
      </w:r>
    </w:p>
    <w:p w14:paraId="771EAA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1430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AC4D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6" o:title="eqId9b977f9880c3acc912c36aa3e2df56c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36B8EB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6pt;width:47.05pt;" o:ole="t" filled="f" o:preferrelative="t" stroked="f" coordsize="21600,21600">
            <v:path/>
            <v:fill on="f" focussize="0,0"/>
            <v:stroke on="f" joinstyle="miter"/>
            <v:imagedata r:id="rId168" o:title="eqIde7c709d5dddba959d57d1014132f49d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9" o:title="eqId5138a9f70d5e8b0580e30fef6eb7bae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4ED7CA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72" o:title="eqIded10df4140819d5451773a45de66201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8pt;width:75pt;" o:ole="t" filled="f" o:preferrelative="t" stroked="f" coordsize="21600,21600">
            <v:path/>
            <v:fill on="f" focussize="0,0"/>
            <v:stroke on="f" joinstyle="miter"/>
            <v:imagedata r:id="rId176" o:title="eqId5a3fb4883dad04b16aca3ef049f03d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的圆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．</w:t>
      </w:r>
    </w:p>
    <w:p w14:paraId="0872A9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4097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F580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试判断直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1" o:title="eqId3d97cdc586744d208b6f69c9813af97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，并说明理由；</w:t>
      </w:r>
    </w:p>
    <w:p w14:paraId="527104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183" o:title="eqId40a787ca1e07ee24d5db592ed94003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eqId60ef95894ceebaf236170e8832dcf7e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0767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近年来，市民交通安全意识逐步增强，头盔需求量增大．某商店购进甲、乙两种头盔，已知购买甲种头盔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只，乙种头盔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只，共花费</w:t>
      </w:r>
      <w:r>
        <w:rPr>
          <w:rFonts w:ascii="Times New Roman" w:hAnsi="Times New Roman" w:eastAsia="Times New Roman" w:cs="Times New Roman"/>
          <w:color w:val="000000"/>
        </w:rPr>
        <w:t>2920</w:t>
      </w:r>
      <w:r>
        <w:rPr>
          <w:rFonts w:ascii="宋体" w:hAnsi="宋体" w:eastAsia="宋体" w:cs="宋体"/>
          <w:color w:val="000000"/>
        </w:rPr>
        <w:t>元，甲种头盔的单价比乙种头盔的单价高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元．</w:t>
      </w:r>
    </w:p>
    <w:p w14:paraId="7ACDF6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两种头盔的单价各是多少元？</w:t>
      </w:r>
    </w:p>
    <w:p w14:paraId="0DD51A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商店决定再次购进甲、乙两种头盔共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只，正好赶上厂家进行促销活动，促销方式如下：甲种头盔按单价的八折出售，乙种头盔每只降价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元出售．如果此次购买甲种头盔的数量不低于乙种头盔数量的一半，那么应购买多少只甲种头盔，使此次购买头盔的总费用最小？最小费用是多少元？</w:t>
      </w:r>
    </w:p>
    <w:p w14:paraId="23AC32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【问题情境】</w:t>
      </w:r>
    </w:p>
    <w:p w14:paraId="58456B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综合实践活动课上，李老师让同桌两位同学用相同的两块含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86" o:title="eqIdf6b86c22b670a8e9f3896f9e8883fbb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角板开展数学探究活动，两块三角板分别记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8" o:title="eqIdb5f517953a21c2a45fd8465072c44bf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241.5pt;" o:ole="t" filled="f" o:preferrelative="t" stroked="f" coordsize="21600,21600">
            <v:path/>
            <v:fill on="f" focussize="0,0"/>
            <v:stroke on="f" joinstyle="miter"/>
            <v:imagedata r:id="rId190" o:title="eqId05a0300def37b2681a0068f1abf54e8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92" o:title="eqIdfcd0ced286a0fbc7e4862f81472642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36F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操作探究】</w:t>
      </w:r>
    </w:p>
    <w:p w14:paraId="3249EF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先将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8" o:title="eqIdb5f517953a21c2a45fd8465072c44bf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5" o:title="eqId03c761e9e5a9ba76912e061686e633d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" o:title="eqId03902478df1a55bc99703210bccab91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98" o:title="eqId284750727aa2c32b2477d126daefb32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再将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5" o:title="eqId03c761e9e5a9ba76912e061686e633d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按</w:t>
      </w:r>
      <w:r>
        <w:rPr>
          <w:rFonts w:ascii="宋体" w:hAnsi="宋体" w:eastAsia="宋体" w:cs="宋体"/>
          <w:color w:val="000000"/>
          <w:em w:val="dot"/>
        </w:rPr>
        <w:t>顺时针</w:t>
      </w:r>
      <w:r>
        <w:rPr>
          <w:rFonts w:ascii="宋体" w:hAnsi="宋体" w:eastAsia="宋体" w:cs="宋体"/>
          <w:color w:val="000000"/>
        </w:rPr>
        <w:t>方向旋转，旋转角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3pt;width:87pt;" o:ole="t" filled="f" o:preferrelative="t" stroked="f" coordsize="21600,21600">
            <v:path/>
            <v:fill on="f" focussize="0,0"/>
            <v:stroke on="f" joinstyle="miter"/>
            <v:imagedata r:id="rId201" o:title="eqId60057103273cbf497495520528da7dd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旋转过程中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8" o:title="eqIdb5f517953a21c2a45fd8465072c44bf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保持不动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FD40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11430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67FC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206" o:title="eqId97cf714ffb3fd5917a76b191640b55f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8" o:title="eqId16ca90e8a784f990c4097eec9219908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210" o:title="eqId0c1ac2e11788860424508ea9e80cf89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212" o:title="eqId9251dff989f7d60db751b73033dee26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14" o:title="eqId83873a9d782f2588c5eedbfe73f9bc2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E943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216" o:title="eqId33ac762a2899a58faa0d3ab44f1281f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画出图形，并求两块三角板重叠部分图形的面积；</w:t>
      </w:r>
    </w:p>
    <w:p w14:paraId="44AAA2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5" o:title="eqId03c761e9e5a9ba76912e061686e633d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旋转一周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运动路径长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4503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0" o:title="eqId7ee31829d0d4d5f779a957d7df8058a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．</w:t>
      </w:r>
    </w:p>
    <w:p w14:paraId="6B6323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81425" cy="18288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4FBF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果四个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.5pt;width:124.5pt;" o:ole="t" filled="f" o:preferrelative="t" stroked="f" coordsize="21600,21600">
            <v:path/>
            <v:fill on="f" focussize="0,0"/>
            <v:stroke on="f" joinstyle="miter"/>
            <v:imagedata r:id="rId223" o:title="eqId73f5807f31dc3e5eefba38ff3b1ffba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恰有三个点在二次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225" o:title="eqId4cf210c8c9e83e70f2d3ede1e18a5f3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7" o:title="eqId20849c00c47cbdc43f18d53341b6c4e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上．</w:t>
      </w:r>
    </w:p>
    <w:p w14:paraId="28D286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29" o:title="eqId380bbacf854e30e2e747fc286d2b999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024A79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菱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该二次函数的图象上，且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32" o:title="eqId602f64f0c8a0fa105d583d698d0af3b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求菱形的边长；</w:t>
      </w:r>
    </w:p>
    <w:p w14:paraId="0EB582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已知正方形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该二次函数的图象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同侧，且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左侧，设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试探究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235" o:title="eqId64da75a02173c2a5eb40f4c68d0f4f3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定值．如果是，求出这个值；如果不是，请说明理由．</w:t>
      </w:r>
    </w:p>
    <w:p w14:paraId="28992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正方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二次函数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225" o:title="eqId4cf210c8c9e83e70f2d3ede1e18a5f3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" o:title="eqId94440d3e4c073f94f2b266ff99d50e7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左侧，设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直接写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满足的等量关系式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BA351F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A4BC9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60B29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028A9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FC3035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4BA8F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027241"/>
    <w:rsid w:val="27177911"/>
    <w:rsid w:val="2E46196E"/>
    <w:rsid w:val="38274566"/>
    <w:rsid w:val="55E21FE0"/>
    <w:rsid w:val="5EDA7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oleObject" Target="embeddings/oleObject37.bin"/><Relationship Id="rId91" Type="http://schemas.openxmlformats.org/officeDocument/2006/relationships/image" Target="media/image46.png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png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image" Target="media/image10.png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0" Type="http://schemas.openxmlformats.org/officeDocument/2006/relationships/fontTable" Target="fontTable.xml"/><Relationship Id="rId24" Type="http://schemas.openxmlformats.org/officeDocument/2006/relationships/image" Target="media/image8.wmf"/><Relationship Id="rId239" Type="http://schemas.openxmlformats.org/officeDocument/2006/relationships/customXml" Target="../customXml/item1.xml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png"/><Relationship Id="rId220" Type="http://schemas.openxmlformats.org/officeDocument/2006/relationships/image" Target="media/image105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png"/><Relationship Id="rId203" Type="http://schemas.openxmlformats.org/officeDocument/2006/relationships/oleObject" Target="embeddings/oleObject97.bin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png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oleObject" Target="embeddings/oleObject77.bin"/><Relationship Id="rId17" Type="http://schemas.openxmlformats.org/officeDocument/2006/relationships/image" Target="media/image4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png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oleObject" Target="embeddings/oleObject68.bin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3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0.bin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6.png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png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png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613</Words>
  <Characters>2959</Characters>
  <Lines>0</Lines>
  <Paragraphs>0</Paragraphs>
  <TotalTime>4</TotalTime>
  <ScaleCrop>false</ScaleCrop>
  <LinksUpToDate>false</LinksUpToDate>
  <CharactersWithSpaces>309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20:40:00Z</dcterms:created>
  <dc:creator>学科网试题生产平台</dc:creator>
  <dc:description>3263101851295744</dc:description>
  <cp:lastModifiedBy>上帝掷骰子吗</cp:lastModifiedBy>
  <dcterms:modified xsi:type="dcterms:W3CDTF">2024-07-19T05:42:2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D7E3E82BA5043918A140DB73800F056_12</vt:lpwstr>
  </property>
</Properties>
</file>